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91" d="100"/>
          <a:sy n="91" d="100"/>
        </p:scale>
        <p:origin x="534" y="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024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576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145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6292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047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513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452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455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21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851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7144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54D3D2-F5D5-464F-BEB1-367070D190E2}" type="datetimeFigureOut">
              <a:rPr lang="en-US" smtClean="0"/>
              <a:t>09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3AC6A2-0D81-48C5-ACB5-006F467F6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489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46.wmf"/><Relationship Id="rId3" Type="http://schemas.openxmlformats.org/officeDocument/2006/relationships/image" Target="../media/image50.png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58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54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68.wmf"/><Relationship Id="rId3" Type="http://schemas.openxmlformats.org/officeDocument/2006/relationships/image" Target="../media/image71.pn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7.wmf"/><Relationship Id="rId5" Type="http://schemas.openxmlformats.org/officeDocument/2006/relationships/image" Target="../media/image73.png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72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27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6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-477837"/>
            <a:ext cx="9144000" cy="2387600"/>
          </a:xfrm>
        </p:spPr>
        <p:txBody>
          <a:bodyPr/>
          <a:lstStyle/>
          <a:p>
            <a:r>
              <a:rPr lang="en-US" dirty="0" smtClean="0"/>
              <a:t>1.1 Use the Language of Algebr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1909763"/>
            <a:ext cx="9144000" cy="3348037"/>
          </a:xfrm>
        </p:spPr>
        <p:txBody>
          <a:bodyPr/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Find factors, prime factorizations, and LC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Use variables and algebraic symbo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implify expressions using the order of oper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Evaluate an expres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Identify and combine like ter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Translate an English phrase to an algebraic ex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8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470" y="215900"/>
            <a:ext cx="11380174" cy="33623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470" y="3578224"/>
            <a:ext cx="8561070" cy="314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96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79" y="297656"/>
            <a:ext cx="9358019" cy="1460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79" y="1772444"/>
            <a:ext cx="10243393" cy="3988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35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739" y="365125"/>
            <a:ext cx="6941766" cy="10779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739" y="3507105"/>
            <a:ext cx="7695549" cy="85076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054447"/>
              </p:ext>
            </p:extLst>
          </p:nvPr>
        </p:nvGraphicFramePr>
        <p:xfrm>
          <a:off x="2867025" y="1104900"/>
          <a:ext cx="26019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7025" y="1104900"/>
                        <a:ext cx="2601913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13356"/>
              </p:ext>
            </p:extLst>
          </p:nvPr>
        </p:nvGraphicFramePr>
        <p:xfrm>
          <a:off x="2957404" y="1785610"/>
          <a:ext cx="21463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7404" y="1785610"/>
                        <a:ext cx="214630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92229"/>
              </p:ext>
            </p:extLst>
          </p:nvPr>
        </p:nvGraphicFramePr>
        <p:xfrm>
          <a:off x="3411538" y="2405063"/>
          <a:ext cx="12382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1538" y="2405063"/>
                        <a:ext cx="123825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47821"/>
              </p:ext>
            </p:extLst>
          </p:nvPr>
        </p:nvGraphicFramePr>
        <p:xfrm>
          <a:off x="3878263" y="2940050"/>
          <a:ext cx="577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8263" y="2940050"/>
                        <a:ext cx="577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372663"/>
              </p:ext>
            </p:extLst>
          </p:nvPr>
        </p:nvGraphicFramePr>
        <p:xfrm>
          <a:off x="2163763" y="4206726"/>
          <a:ext cx="40068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3" imgW="1231560" imgH="279360" progId="Equation.DSMT4">
                  <p:embed/>
                </p:oleObj>
              </mc:Choice>
              <mc:Fallback>
                <p:oleObj name="Equation" r:id="rId13" imgW="123156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63763" y="4206726"/>
                        <a:ext cx="4006850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42989"/>
              </p:ext>
            </p:extLst>
          </p:nvPr>
        </p:nvGraphicFramePr>
        <p:xfrm>
          <a:off x="2947988" y="5042593"/>
          <a:ext cx="32226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5" imgW="990360" imgH="253800" progId="Equation.DSMT4">
                  <p:embed/>
                </p:oleObj>
              </mc:Choice>
              <mc:Fallback>
                <p:oleObj name="Equation" r:id="rId15" imgW="99036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47988" y="5042593"/>
                        <a:ext cx="3222625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09357"/>
              </p:ext>
            </p:extLst>
          </p:nvPr>
        </p:nvGraphicFramePr>
        <p:xfrm>
          <a:off x="3308350" y="5745163"/>
          <a:ext cx="25209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08350" y="5745163"/>
                        <a:ext cx="2520950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49861"/>
              </p:ext>
            </p:extLst>
          </p:nvPr>
        </p:nvGraphicFramePr>
        <p:xfrm>
          <a:off x="7754336" y="4220074"/>
          <a:ext cx="1943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54336" y="4220074"/>
                        <a:ext cx="1943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96880"/>
              </p:ext>
            </p:extLst>
          </p:nvPr>
        </p:nvGraphicFramePr>
        <p:xfrm>
          <a:off x="7858125" y="4926013"/>
          <a:ext cx="17367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21" imgW="533160" imgH="177480" progId="Equation.DSMT4">
                  <p:embed/>
                </p:oleObj>
              </mc:Choice>
              <mc:Fallback>
                <p:oleObj name="Equation" r:id="rId21" imgW="5331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58125" y="4926013"/>
                        <a:ext cx="173672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66831"/>
              </p:ext>
            </p:extLst>
          </p:nvPr>
        </p:nvGraphicFramePr>
        <p:xfrm>
          <a:off x="8436167" y="5585764"/>
          <a:ext cx="579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36167" y="5585764"/>
                        <a:ext cx="5794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65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" y="526574"/>
            <a:ext cx="11641140" cy="11641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" y="1690688"/>
            <a:ext cx="6592399" cy="5810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05422"/>
              </p:ext>
            </p:extLst>
          </p:nvPr>
        </p:nvGraphicFramePr>
        <p:xfrm>
          <a:off x="2916580" y="2206624"/>
          <a:ext cx="9493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291960" imgH="279360" progId="Equation.DSMT4">
                  <p:embed/>
                </p:oleObj>
              </mc:Choice>
              <mc:Fallback>
                <p:oleObj name="Equation" r:id="rId5" imgW="29196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6580" y="2206624"/>
                        <a:ext cx="94932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790790"/>
              </p:ext>
            </p:extLst>
          </p:nvPr>
        </p:nvGraphicFramePr>
        <p:xfrm>
          <a:off x="2978109" y="3182938"/>
          <a:ext cx="577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8109" y="3182938"/>
                        <a:ext cx="577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02060"/>
              </p:ext>
            </p:extLst>
          </p:nvPr>
        </p:nvGraphicFramePr>
        <p:xfrm>
          <a:off x="4116442" y="2206623"/>
          <a:ext cx="908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279360" imgH="279360" progId="Equation.DSMT4">
                  <p:embed/>
                </p:oleObj>
              </mc:Choice>
              <mc:Fallback>
                <p:oleObj name="Equation" r:id="rId9" imgW="27936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6442" y="2206623"/>
                        <a:ext cx="90805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84287"/>
              </p:ext>
            </p:extLst>
          </p:nvPr>
        </p:nvGraphicFramePr>
        <p:xfrm>
          <a:off x="4207970" y="3182938"/>
          <a:ext cx="577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07970" y="3182938"/>
                        <a:ext cx="577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433479"/>
              </p:ext>
            </p:extLst>
          </p:nvPr>
        </p:nvGraphicFramePr>
        <p:xfrm>
          <a:off x="5356228" y="2206623"/>
          <a:ext cx="3302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3" imgW="1015920" imgH="279360" progId="Equation.DSMT4">
                  <p:embed/>
                </p:oleObj>
              </mc:Choice>
              <mc:Fallback>
                <p:oleObj name="Equation" r:id="rId13" imgW="101592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6228" y="2206623"/>
                        <a:ext cx="33020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20712"/>
              </p:ext>
            </p:extLst>
          </p:nvPr>
        </p:nvGraphicFramePr>
        <p:xfrm>
          <a:off x="6697663" y="3114675"/>
          <a:ext cx="6191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97663" y="3114675"/>
                        <a:ext cx="6191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41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73120" y="1368107"/>
            <a:ext cx="7682303" cy="10218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120" y="365125"/>
            <a:ext cx="7513567" cy="10029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120" y="2389981"/>
            <a:ext cx="11931300" cy="10029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3120" y="3951286"/>
            <a:ext cx="9234928" cy="110648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41365"/>
              </p:ext>
            </p:extLst>
          </p:nvPr>
        </p:nvGraphicFramePr>
        <p:xfrm>
          <a:off x="4029903" y="5057775"/>
          <a:ext cx="2682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9903" y="5057775"/>
                        <a:ext cx="268287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77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8343" y="102267"/>
            <a:ext cx="7208903" cy="2470467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36635" y="4411509"/>
            <a:ext cx="6962068" cy="15144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5473446" cy="456120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591527"/>
              </p:ext>
            </p:extLst>
          </p:nvPr>
        </p:nvGraphicFramePr>
        <p:xfrm>
          <a:off x="9068457" y="513365"/>
          <a:ext cx="1092251" cy="41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8457" y="513365"/>
                        <a:ext cx="1092251" cy="414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61218"/>
              </p:ext>
            </p:extLst>
          </p:nvPr>
        </p:nvGraphicFramePr>
        <p:xfrm>
          <a:off x="9054848" y="917838"/>
          <a:ext cx="1104218" cy="53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54848" y="917838"/>
                        <a:ext cx="1104218" cy="539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21177"/>
              </p:ext>
            </p:extLst>
          </p:nvPr>
        </p:nvGraphicFramePr>
        <p:xfrm>
          <a:off x="9068457" y="1447373"/>
          <a:ext cx="9445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68457" y="1447373"/>
                        <a:ext cx="94456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73261"/>
              </p:ext>
            </p:extLst>
          </p:nvPr>
        </p:nvGraphicFramePr>
        <p:xfrm>
          <a:off x="8860491" y="1945042"/>
          <a:ext cx="1298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60491" y="1945042"/>
                        <a:ext cx="12985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611653"/>
              </p:ext>
            </p:extLst>
          </p:nvPr>
        </p:nvGraphicFramePr>
        <p:xfrm>
          <a:off x="4586288" y="4888455"/>
          <a:ext cx="12684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4" imgW="545760" imgH="253800" progId="Equation.DSMT4">
                  <p:embed/>
                </p:oleObj>
              </mc:Choice>
              <mc:Fallback>
                <p:oleObj name="Equation" r:id="rId14" imgW="5457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86288" y="4888455"/>
                        <a:ext cx="1268412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86889"/>
              </p:ext>
            </p:extLst>
          </p:nvPr>
        </p:nvGraphicFramePr>
        <p:xfrm>
          <a:off x="4733925" y="5522126"/>
          <a:ext cx="973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6" imgW="419040" imgH="203040" progId="Equation.DSMT4">
                  <p:embed/>
                </p:oleObj>
              </mc:Choice>
              <mc:Fallback>
                <p:oleObj name="Equation" r:id="rId16" imgW="4190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3925" y="5522126"/>
                        <a:ext cx="9731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74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5" y="115476"/>
            <a:ext cx="11479887" cy="8008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26868"/>
            <a:ext cx="11255969" cy="66865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09929"/>
              </p:ext>
            </p:extLst>
          </p:nvPr>
        </p:nvGraphicFramePr>
        <p:xfrm>
          <a:off x="3877550" y="1265730"/>
          <a:ext cx="2500864" cy="77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7550" y="1265730"/>
                        <a:ext cx="2500864" cy="773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33371"/>
              </p:ext>
            </p:extLst>
          </p:nvPr>
        </p:nvGraphicFramePr>
        <p:xfrm>
          <a:off x="3950057" y="3710574"/>
          <a:ext cx="23558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0057" y="3710574"/>
                        <a:ext cx="235585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39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230188"/>
            <a:ext cx="10953750" cy="1460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" y="1690688"/>
            <a:ext cx="10628788" cy="4621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43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07816"/>
            <a:ext cx="8536340" cy="14401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690688"/>
            <a:ext cx="7143750" cy="39167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" y="5385343"/>
            <a:ext cx="8445804" cy="62683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06320"/>
              </p:ext>
            </p:extLst>
          </p:nvPr>
        </p:nvGraphicFramePr>
        <p:xfrm>
          <a:off x="3860800" y="5964873"/>
          <a:ext cx="7842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0800" y="5964873"/>
                        <a:ext cx="7842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07186"/>
              </p:ext>
            </p:extLst>
          </p:nvPr>
        </p:nvGraphicFramePr>
        <p:xfrm>
          <a:off x="4921797" y="5964873"/>
          <a:ext cx="8270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1797" y="5964873"/>
                        <a:ext cx="82708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552895"/>
              </p:ext>
            </p:extLst>
          </p:nvPr>
        </p:nvGraphicFramePr>
        <p:xfrm>
          <a:off x="5832711" y="5959651"/>
          <a:ext cx="8270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2711" y="5959651"/>
                        <a:ext cx="82708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31760"/>
              </p:ext>
            </p:extLst>
          </p:nvPr>
        </p:nvGraphicFramePr>
        <p:xfrm>
          <a:off x="6846806" y="5969636"/>
          <a:ext cx="7842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46806" y="5969636"/>
                        <a:ext cx="7842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82426"/>
              </p:ext>
            </p:extLst>
          </p:nvPr>
        </p:nvGraphicFramePr>
        <p:xfrm>
          <a:off x="7847485" y="5965321"/>
          <a:ext cx="7842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47485" y="5965321"/>
                        <a:ext cx="7842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17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762" y="230188"/>
            <a:ext cx="6010743" cy="13255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61" y="1690688"/>
            <a:ext cx="11058931" cy="15644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760" y="3525044"/>
            <a:ext cx="11751911" cy="1161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245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94659"/>
            <a:ext cx="3313748" cy="8401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694" y="190976"/>
            <a:ext cx="11406765" cy="28036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019840"/>
              </p:ext>
            </p:extLst>
          </p:nvPr>
        </p:nvGraphicFramePr>
        <p:xfrm>
          <a:off x="4564063" y="3067050"/>
          <a:ext cx="660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4063" y="3067050"/>
                        <a:ext cx="66040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12243"/>
              </p:ext>
            </p:extLst>
          </p:nvPr>
        </p:nvGraphicFramePr>
        <p:xfrm>
          <a:off x="4397868" y="3646488"/>
          <a:ext cx="12795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393480" imgH="164880" progId="Equation.DSMT4">
                  <p:embed/>
                </p:oleObj>
              </mc:Choice>
              <mc:Fallback>
                <p:oleObj name="Equation" r:id="rId7" imgW="39348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7868" y="3646488"/>
                        <a:ext cx="1279525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66097"/>
              </p:ext>
            </p:extLst>
          </p:nvPr>
        </p:nvGraphicFramePr>
        <p:xfrm>
          <a:off x="4129088" y="4184650"/>
          <a:ext cx="18161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" imgW="558720" imgH="164880" progId="Equation.DSMT4">
                  <p:embed/>
                </p:oleObj>
              </mc:Choice>
              <mc:Fallback>
                <p:oleObj name="Equation" r:id="rId9" imgW="55872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9088" y="4184650"/>
                        <a:ext cx="181610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98507"/>
              </p:ext>
            </p:extLst>
          </p:nvPr>
        </p:nvGraphicFramePr>
        <p:xfrm>
          <a:off x="3922713" y="4722813"/>
          <a:ext cx="2228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1" imgW="685800" imgH="177480" progId="Equation.DSMT4">
                  <p:embed/>
                </p:oleObj>
              </mc:Choice>
              <mc:Fallback>
                <p:oleObj name="Equation" r:id="rId11" imgW="6858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2713" y="4722813"/>
                        <a:ext cx="2228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10121"/>
              </p:ext>
            </p:extLst>
          </p:nvPr>
        </p:nvGraphicFramePr>
        <p:xfrm>
          <a:off x="3633788" y="5260975"/>
          <a:ext cx="28067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3" imgW="863280" imgH="177480" progId="Equation.DSMT4">
                  <p:embed/>
                </p:oleObj>
              </mc:Choice>
              <mc:Fallback>
                <p:oleObj name="Equation" r:id="rId13" imgW="8632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3788" y="5260975"/>
                        <a:ext cx="280670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620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49" y="230188"/>
            <a:ext cx="11765101" cy="10271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49" y="1257299"/>
            <a:ext cx="9093324" cy="22002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49" y="3264534"/>
            <a:ext cx="11343632" cy="57594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463950"/>
              </p:ext>
            </p:extLst>
          </p:nvPr>
        </p:nvGraphicFramePr>
        <p:xfrm>
          <a:off x="4641911" y="3697922"/>
          <a:ext cx="5778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6" imgW="177480" imgH="164880" progId="Equation.DSMT4">
                  <p:embed/>
                </p:oleObj>
              </mc:Choice>
              <mc:Fallback>
                <p:oleObj name="Equation" r:id="rId6" imgW="17748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1911" y="3697922"/>
                        <a:ext cx="5778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02626"/>
              </p:ext>
            </p:extLst>
          </p:nvPr>
        </p:nvGraphicFramePr>
        <p:xfrm>
          <a:off x="5337393" y="3676650"/>
          <a:ext cx="442890" cy="238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8" imgW="203040" imgH="1091880" progId="Equation.DSMT4">
                  <p:embed/>
                </p:oleObj>
              </mc:Choice>
              <mc:Fallback>
                <p:oleObj name="Equation" r:id="rId8" imgW="203040" imgH="1091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7393" y="3676650"/>
                        <a:ext cx="442890" cy="238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27106"/>
              </p:ext>
            </p:extLst>
          </p:nvPr>
        </p:nvGraphicFramePr>
        <p:xfrm>
          <a:off x="6423025" y="3676650"/>
          <a:ext cx="577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23025" y="3676650"/>
                        <a:ext cx="57785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70086"/>
              </p:ext>
            </p:extLst>
          </p:nvPr>
        </p:nvGraphicFramePr>
        <p:xfrm>
          <a:off x="7208038" y="3708570"/>
          <a:ext cx="461451" cy="248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2" imgW="203040" imgH="1091880" progId="Equation.DSMT4">
                  <p:embed/>
                </p:oleObj>
              </mc:Choice>
              <mc:Fallback>
                <p:oleObj name="Equation" r:id="rId12" imgW="203040" imgH="1091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08038" y="3708570"/>
                        <a:ext cx="461451" cy="248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5189691" y="4636182"/>
            <a:ext cx="672662" cy="63062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108783" y="4105948"/>
            <a:ext cx="672662" cy="630621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85891"/>
              </p:ext>
            </p:extLst>
          </p:nvPr>
        </p:nvGraphicFramePr>
        <p:xfrm>
          <a:off x="1925638" y="5157788"/>
          <a:ext cx="18986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5638" y="5157788"/>
                        <a:ext cx="189865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481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405" y="230188"/>
            <a:ext cx="10993582" cy="1460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403" y="1516064"/>
            <a:ext cx="8694422" cy="1288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93" y="2940000"/>
            <a:ext cx="12311095" cy="3844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91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" y="365125"/>
            <a:ext cx="5700237" cy="19000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39" y="2798841"/>
            <a:ext cx="6880861" cy="366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53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898" y="230187"/>
            <a:ext cx="8406766" cy="17839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897" y="2213346"/>
            <a:ext cx="10749679" cy="9299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785" y="3578067"/>
            <a:ext cx="8509458" cy="2492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14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8</TotalTime>
  <Words>48</Words>
  <Application>Microsoft Office PowerPoint</Application>
  <PresentationFormat>Widescreen</PresentationFormat>
  <Paragraphs>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libri Light</vt:lpstr>
      <vt:lpstr>Office Theme</vt:lpstr>
      <vt:lpstr>MathType 6.0 Equation</vt:lpstr>
      <vt:lpstr>1.1 Use the Language of Algeb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1 Use the Language of Algebra</dc:title>
  <dc:creator>Stewart, Melissa</dc:creator>
  <cp:lastModifiedBy>Ringel, Charles</cp:lastModifiedBy>
  <cp:revision>22</cp:revision>
  <dcterms:created xsi:type="dcterms:W3CDTF">2019-04-30T14:21:46Z</dcterms:created>
  <dcterms:modified xsi:type="dcterms:W3CDTF">2020-09-02T12:00:55Z</dcterms:modified>
</cp:coreProperties>
</file>